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01" r:id="rId3"/>
    <p:sldId id="302" r:id="rId4"/>
    <p:sldId id="303" r:id="rId6"/>
    <p:sldId id="304" r:id="rId7"/>
    <p:sldId id="305" r:id="rId8"/>
    <p:sldId id="306" r:id="rId9"/>
    <p:sldId id="307" r:id="rId10"/>
    <p:sldId id="308" r:id="rId11"/>
    <p:sldId id="309" r:id="rId12"/>
    <p:sldId id="311" r:id="rId13"/>
    <p:sldId id="312" r:id="rId14"/>
    <p:sldId id="313" r:id="rId15"/>
    <p:sldId id="314" r:id="rId16"/>
    <p:sldId id="315" r:id="rId17"/>
    <p:sldId id="316" r:id="rId18"/>
    <p:sldId id="321" r:id="rId19"/>
    <p:sldId id="317" r:id="rId20"/>
    <p:sldId id="318" r:id="rId21"/>
    <p:sldId id="320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95" autoAdjust="0"/>
    <p:restoredTop sz="85357" autoAdjust="0"/>
  </p:normalViewPr>
  <p:slideViewPr>
    <p:cSldViewPr>
      <p:cViewPr varScale="1">
        <p:scale>
          <a:sx n="92" d="100"/>
          <a:sy n="92" d="100"/>
        </p:scale>
        <p:origin x="100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emf"/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F35AB5-5163-444C-AD3F-01ED1D93B6D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B0F2D5-123F-4A31-A075-7D122DFB4B27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其实体现了</a:t>
            </a:r>
            <a:r>
              <a:rPr lang="en-US" altLang="zh-CN" dirty="0" smtClean="0"/>
              <a:t>X-E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-EY</a:t>
            </a:r>
            <a:r>
              <a:rPr lang="zh-CN" altLang="en-US" dirty="0" smtClean="0"/>
              <a:t>的关系，大都大，小都小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(X)=E([X-E(X)]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协方差用于衡量两个变量的总体误差。而方差是协方差的一种特殊情况，即当两个变量是相同的情况。</a:t>
            </a:r>
            <a:endParaRPr lang="en-US" altLang="zh-CN" dirty="0" smtClean="0"/>
          </a:p>
          <a:p>
            <a:r>
              <a:rPr lang="zh-CN" altLang="en-US" dirty="0" smtClean="0"/>
              <a:t>如果两个变量的变化趋势一致，也就是说如果其中一个大于自身的期望值，另外一个也大于自身的期望值，那么两个变量之间的协方差就是正值。 如果两个变量的变化趋势相反，即其中一个大于自身的期望值，另外一个却小于自身的期望值，那么两个变量之间的协方差就是负值。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dirty="0" smtClean="0"/>
              <a:t>X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 </a:t>
            </a:r>
            <a:r>
              <a:rPr lang="zh-CN" altLang="en-US" dirty="0" smtClean="0"/>
              <a:t>是统计独立的，那么二者之间的协方差就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F35AB5-5163-444C-AD3F-01ED1D93B6D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相关是指线性相关</a:t>
            </a:r>
            <a:endParaRPr lang="en-US" altLang="zh-CN" dirty="0" smtClean="0"/>
          </a:p>
          <a:p>
            <a:r>
              <a:rPr lang="zh-CN" altLang="en-US" dirty="0" smtClean="0"/>
              <a:t>相关性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（因而协方差也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）的两个随机变量又被称为是不相关的，或者更准确地说叫作“线性无关”、“线性不相关”，这仅仅表明</a:t>
            </a:r>
            <a:r>
              <a:rPr lang="en-US" altLang="zh-CN" dirty="0" smtClean="0"/>
              <a:t>X 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 </a:t>
            </a:r>
            <a:r>
              <a:rPr lang="zh-CN" altLang="en-US" smtClean="0"/>
              <a:t>两随机变量之间没有线性相关性，并非表示它们之间一定没有任何内在的（非线性）函数关系。</a:t>
            </a: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1E35EF-30E3-4F9C-BD58-6B1B7972F38B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/>
              <a:t> </a:t>
            </a:r>
            <a:r>
              <a:rPr lang="en-US" altLang="zh-CN" dirty="0" smtClean="0"/>
              <a:t>E(XY)=E(X)E(Y)</a:t>
            </a:r>
            <a:r>
              <a:rPr lang="zh-CN" altLang="en-US" dirty="0" smtClean="0"/>
              <a:t>，反之不一定成立</a:t>
            </a:r>
            <a:endParaRPr lang="zh-CN" altLang="en-US" dirty="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A4D99F-EB86-4FE1-AC8F-28BEB340AE62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致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F35AB5-5163-444C-AD3F-01ED1D93B6D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7E2D8E-62E1-434B-ABEC-CD4590530A39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根据定义：</a:t>
            </a:r>
            <a:r>
              <a:rPr lang="en-US" altLang="zh-CN" smtClean="0"/>
              <a:t>cov(X,Y)=E{ [X-E(X)] [Y-E(Y)] } = { [X-u] [Y-u] } 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1B4EFAF-EF8E-4EE9-B369-699859375B53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X,Y</a:t>
            </a:r>
            <a:r>
              <a:rPr lang="zh-CN" altLang="en-US" dirty="0" smtClean="0"/>
              <a:t>不相关表示</a:t>
            </a:r>
            <a:r>
              <a:rPr lang="en-US" altLang="zh-CN" dirty="0" smtClean="0"/>
              <a:t>X,Y</a:t>
            </a:r>
            <a:r>
              <a:rPr lang="zh-CN" altLang="en-US" dirty="0" smtClean="0"/>
              <a:t>之间没有线性关系，并不是没有其他的关系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/>
              <a:t> </a:t>
            </a:r>
            <a:r>
              <a:rPr lang="en-US" altLang="zh-CN" dirty="0" smtClean="0"/>
              <a:t>E(XY)=E(X)E(Y)</a:t>
            </a:r>
            <a:r>
              <a:rPr lang="zh-CN" altLang="en-US" dirty="0" smtClean="0"/>
              <a:t>，反之不一定成立</a:t>
            </a:r>
            <a:endParaRPr lang="zh-CN" altLang="en-US" dirty="0" smtClean="0"/>
          </a:p>
          <a:p>
            <a:pPr eaLnBrk="1" hangingPunct="1"/>
            <a:r>
              <a:rPr lang="zh-CN" altLang="en-US" dirty="0" smtClean="0"/>
              <a:t>二维正态，</a:t>
            </a:r>
            <a:r>
              <a:rPr lang="el-GR" altLang="zh-CN" dirty="0" smtClean="0"/>
              <a:t>ρ</a:t>
            </a:r>
            <a:r>
              <a:rPr lang="en-US" altLang="zh-CN" dirty="0" smtClean="0"/>
              <a:t>=0</a:t>
            </a:r>
            <a:r>
              <a:rPr lang="zh-CN" altLang="en-US" dirty="0" smtClean="0"/>
              <a:t>时，等价于</a:t>
            </a:r>
            <a:r>
              <a:rPr lang="en-US" altLang="zh-CN" dirty="0" smtClean="0"/>
              <a:t>f(</a:t>
            </a:r>
            <a:r>
              <a:rPr lang="en-US" altLang="zh-CN" dirty="0" err="1" smtClean="0"/>
              <a:t>xy</a:t>
            </a:r>
            <a:r>
              <a:rPr lang="en-US" altLang="zh-CN" dirty="0" smtClean="0"/>
              <a:t>)=f(x)f(y)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15B1DF-F79A-4608-A48C-9E77C69849AD}" type="slidenum">
              <a:rPr lang="en-US" altLang="zh-CN" smtClean="0">
                <a:latin typeface="Arial" panose="020B0604020202020204" pitchFamily="34" charset="0"/>
              </a:rPr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X,Y</a:t>
            </a:r>
            <a:r>
              <a:rPr lang="zh-CN" altLang="en-US" smtClean="0"/>
              <a:t>不相关表示</a:t>
            </a:r>
            <a:r>
              <a:rPr lang="en-US" altLang="zh-CN" smtClean="0"/>
              <a:t>X,Y</a:t>
            </a:r>
            <a:r>
              <a:rPr lang="zh-CN" altLang="en-US" smtClean="0"/>
              <a:t>之间没有线性关系，并不是没有其他的关系</a:t>
            </a:r>
            <a:endParaRPr lang="zh-CN" altLang="en-US" smtClean="0"/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刘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F35AB5-5163-444C-AD3F-01ED1D93B6D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4</a:t>
            </a:r>
            <a:r>
              <a:rPr lang="zh-CN" altLang="en-US" sz="1200" dirty="0">
                <a:solidFill>
                  <a:prstClr val="white"/>
                </a:solidFill>
              </a:rPr>
              <a:t>章 随机变量的数字特征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AF51E-E758-4BC8-8A3E-FB55F7731DD8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F8D91-528C-48E1-98FD-0F67D688B347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F1F0-D7F4-49AB-B38D-45D3E497345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</a:fld>
            <a:endParaRPr lang="en-US" sz="180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1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9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0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3.xml"/><Relationship Id="rId22" Type="http://schemas.openxmlformats.org/officeDocument/2006/relationships/image" Target="../media/image46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5.wmf"/><Relationship Id="rId2" Type="http://schemas.openxmlformats.org/officeDocument/2006/relationships/image" Target="../media/image36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7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7.e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4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9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8.emf"/><Relationship Id="rId1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e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9" Type="http://schemas.openxmlformats.org/officeDocument/2006/relationships/notesSlide" Target="../notesSlides/notesSlide6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5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684213" y="1196752"/>
            <a:ext cx="7848600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前面我们介绍了随机变量的数学期望和方差，对于多维随机变量，反映分量之间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关系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数字特征中，最重要的，就是现在要讨论的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611559" y="4090663"/>
            <a:ext cx="7921253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 smtClean="0">
                <a:latin typeface="Times New Roman" panose="02020603050405020304" pitchFamily="18" charset="0"/>
              </a:rPr>
              <a:t>协方差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Covariance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和相关系数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Correlation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cs typeface="Times New Roman" panose="02020603050405020304" pitchFamily="18" charset="0"/>
              </a:rPr>
              <a:t>§4.3  </a:t>
            </a:r>
            <a:r>
              <a:rPr kumimoji="1" lang="zh-CN" altLang="en-US" dirty="0">
                <a:ea typeface="楷体_GB2312" pitchFamily="49" charset="-122"/>
              </a:rPr>
              <a:t>协方差和</a:t>
            </a:r>
            <a:r>
              <a:rPr kumimoji="1" lang="zh-CN" altLang="en-US" dirty="0" smtClean="0">
                <a:ea typeface="楷体_GB2312" pitchFamily="49" charset="-122"/>
              </a:rPr>
              <a:t>相关系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utoUpdateAnimBg="0"/>
      <p:bldP spid="17613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467544" y="1916336"/>
          <a:ext cx="66246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公式" r:id="rId1" imgW="3340100" imgH="279400" progId="Equation.3">
                  <p:embed/>
                </p:oleObj>
              </mc:Choice>
              <mc:Fallback>
                <p:oleObj name="公式" r:id="rId1" imgW="33401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336"/>
                        <a:ext cx="66246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538981" y="2639669"/>
          <a:ext cx="77041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公式" r:id="rId3" imgW="4406900" imgH="279400" progId="Equation.3">
                  <p:embed/>
                </p:oleObj>
              </mc:Choice>
              <mc:Fallback>
                <p:oleObj name="公式" r:id="rId3" imgW="44069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1" y="2639669"/>
                        <a:ext cx="77041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538981" y="3429223"/>
          <a:ext cx="4464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公式" r:id="rId5" imgW="2476500" imgH="279400" progId="Equation.3">
                  <p:embed/>
                </p:oleObj>
              </mc:Choice>
              <mc:Fallback>
                <p:oleObj name="公式" r:id="rId5" imgW="24765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1" y="3429223"/>
                        <a:ext cx="4464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74" name="Group 6"/>
          <p:cNvGrpSpPr/>
          <p:nvPr/>
        </p:nvGrpSpPr>
        <p:grpSpPr bwMode="auto">
          <a:xfrm>
            <a:off x="467544" y="1052736"/>
            <a:ext cx="4968875" cy="698500"/>
            <a:chOff x="612" y="1266"/>
            <a:chExt cx="3130" cy="440"/>
          </a:xfrm>
        </p:grpSpPr>
        <p:graphicFrame>
          <p:nvGraphicFramePr>
            <p:cNvPr id="12297" name="Object 7"/>
            <p:cNvGraphicFramePr>
              <a:graphicFrameLocks noChangeAspect="1"/>
            </p:cNvGraphicFramePr>
            <p:nvPr/>
          </p:nvGraphicFramePr>
          <p:xfrm>
            <a:off x="1292" y="1298"/>
            <a:ext cx="245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7" name="Equation" r:id="rId7" imgW="2286000" imgH="279400" progId="Equation.DSMT4">
                    <p:embed/>
                  </p:oleObj>
                </mc:Choice>
                <mc:Fallback>
                  <p:oleObj name="Equation" r:id="rId7" imgW="22860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298"/>
                          <a:ext cx="245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Text Box 8"/>
            <p:cNvSpPr txBox="1">
              <a:spLocks noChangeArrowheads="1"/>
            </p:cNvSpPr>
            <p:nvPr/>
          </p:nvSpPr>
          <p:spPr bwMode="auto">
            <a:xfrm>
              <a:off x="612" y="1266"/>
              <a:ext cx="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anose="02020603050405020304" pitchFamily="18" charset="0"/>
                </a:rPr>
                <a:t>(1)</a:t>
              </a:r>
              <a:endParaRPr lang="en-US" altLang="zh-CN" sz="36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467544" y="4221386"/>
          <a:ext cx="8243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9" imgW="2755900" imgH="203200" progId="Equation.DSMT4">
                  <p:embed/>
                </p:oleObj>
              </mc:Choice>
              <mc:Fallback>
                <p:oleObj name="Equation" r:id="rId9" imgW="27559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386"/>
                        <a:ext cx="82438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>
                <a:ea typeface="楷体_GB2312" pitchFamily="49" charset="-122"/>
              </a:rPr>
              <a:t>2. </a:t>
            </a:r>
            <a:r>
              <a:rPr kumimoji="1" lang="zh-CN" altLang="en-US" dirty="0">
                <a:ea typeface="楷体_GB2312" pitchFamily="49" charset="-122"/>
              </a:rPr>
              <a:t>协方差和相关系数的</a:t>
            </a:r>
            <a:r>
              <a:rPr kumimoji="1" lang="zh-CN" altLang="en-US" dirty="0" smtClean="0">
                <a:ea typeface="楷体_GB2312" pitchFamily="49" charset="-122"/>
              </a:rPr>
              <a:t>性质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36575" y="44624"/>
          <a:ext cx="3606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" imgW="26517600" imgH="5486400" progId="Equation.DSMT4">
                  <p:embed/>
                </p:oleObj>
              </mc:Choice>
              <mc:Fallback>
                <p:oleObj name="Equation" r:id="rId1" imgW="265176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624"/>
                        <a:ext cx="36068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510323" y="873056"/>
            <a:ext cx="8306887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 dirty="0" smtClean="0">
                <a:latin typeface="Times New Roman" panose="02020603050405020304" pitchFamily="18" charset="0"/>
              </a:rPr>
              <a:t>(7) </a:t>
            </a:r>
            <a:r>
              <a:rPr kumimoji="1" lang="zh-CN" altLang="en-US" sz="4000" b="1" dirty="0" smtClean="0">
                <a:latin typeface="Times New Roman" panose="02020603050405020304" pitchFamily="18" charset="0"/>
              </a:rPr>
              <a:t>如果</a:t>
            </a:r>
            <a:r>
              <a:rPr kumimoji="1"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4000" b="1" i="1" dirty="0" smtClean="0">
                <a:latin typeface="Times New Roman" panose="02020603050405020304" pitchFamily="18" charset="0"/>
              </a:rPr>
              <a:t>Y</a:t>
            </a:r>
            <a:r>
              <a:rPr kumimoji="1" lang="en-US" altLang="zh-CN" sz="4000" b="1" dirty="0" smtClean="0">
                <a:latin typeface="Times New Roman" panose="02020603050405020304" pitchFamily="18" charset="0"/>
              </a:rPr>
              <a:t> = </a:t>
            </a:r>
            <a:r>
              <a:rPr kumimoji="1" lang="en-US" altLang="zh-CN" sz="4000" b="1" i="1" dirty="0" err="1" smtClean="0">
                <a:latin typeface="Times New Roman" panose="02020603050405020304" pitchFamily="18" charset="0"/>
              </a:rPr>
              <a:t>aX</a:t>
            </a:r>
            <a:r>
              <a:rPr kumimoji="1" lang="en-US" altLang="zh-CN" sz="4000" b="1" dirty="0" err="1" smtClean="0">
                <a:latin typeface="Times New Roman" panose="02020603050405020304" pitchFamily="18" charset="0"/>
              </a:rPr>
              <a:t>+</a:t>
            </a:r>
            <a:r>
              <a:rPr kumimoji="1" lang="en-US" altLang="zh-CN" sz="4000" b="1" i="1" dirty="0" err="1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4000" b="1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4000" b="1" dirty="0" smtClean="0">
                <a:latin typeface="Times New Roman" panose="02020603050405020304" pitchFamily="18" charset="0"/>
              </a:rPr>
              <a:t>存在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常数</a:t>
            </a:r>
            <a:r>
              <a:rPr kumimoji="1" lang="en-US" altLang="zh-CN" sz="40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40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40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≠0)</a:t>
            </a:r>
            <a:r>
              <a:rPr kumimoji="1" lang="zh-CN" altLang="en-US" sz="4000" b="1" dirty="0" smtClean="0">
                <a:latin typeface="Times New Roman" panose="02020603050405020304" pitchFamily="18" charset="0"/>
              </a:rPr>
              <a:t>，</a:t>
            </a:r>
            <a:endParaRPr kumimoji="1" lang="en-US" altLang="zh-CN" sz="4000" b="1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&gt;0</a:t>
            </a: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1" lang="el-GR" altLang="zh-CN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Y) = 1</a:t>
            </a:r>
            <a:endParaRPr kumimoji="1"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&lt;0</a:t>
            </a:r>
            <a:r>
              <a:rPr kumimoji="1"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kumimoji="1" lang="el-GR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1"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Y</a:t>
            </a:r>
            <a:r>
              <a:rPr kumimoji="1"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1 </a:t>
            </a:r>
            <a:endParaRPr kumimoji="1"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297413" y="220340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13" y="220340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755576" y="116632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kumimoji="1" lang="zh-CN" altLang="en-US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19" name="AutoShape 3"/>
          <p:cNvSpPr>
            <a:spLocks noChangeArrowheads="1"/>
          </p:cNvSpPr>
          <p:nvPr/>
        </p:nvSpPr>
        <p:spPr bwMode="auto">
          <a:xfrm>
            <a:off x="4054401" y="237282"/>
            <a:ext cx="838200" cy="184150"/>
          </a:xfrm>
          <a:prstGeom prst="rightArrow">
            <a:avLst>
              <a:gd name="adj1" fmla="val 50000"/>
              <a:gd name="adj2" fmla="val 1137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5175176" y="145207"/>
            <a:ext cx="3406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kumimoji="1" lang="zh-CN" altLang="en-US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8421" name="Group 5"/>
          <p:cNvGrpSpPr/>
          <p:nvPr/>
        </p:nvGrpSpPr>
        <p:grpSpPr bwMode="auto">
          <a:xfrm>
            <a:off x="4054401" y="465882"/>
            <a:ext cx="838200" cy="303212"/>
            <a:chOff x="2256" y="2976"/>
            <a:chExt cx="624" cy="192"/>
          </a:xfrm>
        </p:grpSpPr>
        <p:sp>
          <p:nvSpPr>
            <p:cNvPr id="14352" name="AutoShape 6"/>
            <p:cNvSpPr>
              <a:spLocks noChangeArrowheads="1"/>
            </p:cNvSpPr>
            <p:nvPr/>
          </p:nvSpPr>
          <p:spPr bwMode="auto">
            <a:xfrm>
              <a:off x="2256" y="3024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3" name="Line 7"/>
            <p:cNvSpPr>
              <a:spLocks noChangeShapeType="1"/>
            </p:cNvSpPr>
            <p:nvPr/>
          </p:nvSpPr>
          <p:spPr bwMode="auto">
            <a:xfrm>
              <a:off x="2448" y="2976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1852539" y="1435844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" imgW="2006600" imgH="723900" progId="Equation.3">
                  <p:embed/>
                </p:oleObj>
              </mc:Choice>
              <mc:Fallback>
                <p:oleObj name="Equation" r:id="rId1" imgW="2006600" imgH="7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39" y="1435844"/>
                        <a:ext cx="1714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5" name="AutoShape 9"/>
          <p:cNvSpPr>
            <a:spLocks noChangeArrowheads="1"/>
          </p:cNvSpPr>
          <p:nvPr/>
        </p:nvSpPr>
        <p:spPr bwMode="auto">
          <a:xfrm>
            <a:off x="3605139" y="1702544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4671939" y="1442194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kumimoji="1" lang="zh-CN" altLang="en-US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27" name="AutoShape 11"/>
          <p:cNvSpPr>
            <a:spLocks noChangeArrowheads="1"/>
          </p:cNvSpPr>
          <p:nvPr/>
        </p:nvSpPr>
        <p:spPr bwMode="auto">
          <a:xfrm>
            <a:off x="3605139" y="2464544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4671939" y="2305794"/>
          <a:ext cx="2659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3" imgW="3644900" imgH="660400" progId="Equation.3">
                  <p:embed/>
                </p:oleObj>
              </mc:Choice>
              <mc:Fallback>
                <p:oleObj name="Equation" r:id="rId3" imgW="3644900" imgH="660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939" y="2305794"/>
                        <a:ext cx="26590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784151" y="1442194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因为</a:t>
            </a:r>
            <a:endParaRPr lang="zh-CN" altLang="en-US" sz="3600" dirty="0"/>
          </a:p>
        </p:txBody>
      </p:sp>
      <p:sp>
        <p:nvSpPr>
          <p:cNvPr id="188430" name="Rectangle 14"/>
          <p:cNvSpPr>
            <a:spLocks noChangeArrowheads="1"/>
          </p:cNvSpPr>
          <p:nvPr/>
        </p:nvSpPr>
        <p:spPr bwMode="auto">
          <a:xfrm>
            <a:off x="782564" y="3097957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en-US" altLang="zh-CN" sz="400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服从二维正态分布，</a:t>
            </a:r>
            <a:endParaRPr kumimoji="1" lang="zh-CN" altLang="en-US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31" name="Rectangle 15"/>
          <p:cNvSpPr>
            <a:spLocks noChangeArrowheads="1"/>
          </p:cNvSpPr>
          <p:nvPr/>
        </p:nvSpPr>
        <p:spPr bwMode="auto">
          <a:xfrm>
            <a:off x="858764" y="3783757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kumimoji="1" lang="zh-CN" altLang="en-US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32" name="AutoShape 16"/>
          <p:cNvSpPr>
            <a:spLocks noChangeArrowheads="1"/>
          </p:cNvSpPr>
          <p:nvPr/>
        </p:nvSpPr>
        <p:spPr bwMode="auto">
          <a:xfrm>
            <a:off x="4240139" y="4034582"/>
            <a:ext cx="838200" cy="152400"/>
          </a:xfrm>
          <a:prstGeom prst="leftRightArrow">
            <a:avLst>
              <a:gd name="adj1" fmla="val 50000"/>
              <a:gd name="adj2" fmla="val 11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3" name="Rectangle 17"/>
          <p:cNvSpPr>
            <a:spLocks noChangeArrowheads="1"/>
          </p:cNvSpPr>
          <p:nvPr/>
        </p:nvSpPr>
        <p:spPr bwMode="auto">
          <a:xfrm>
            <a:off x="5248201" y="3817094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40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kumimoji="1" lang="zh-CN" altLang="en-US" sz="40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autoUpdateAnimBg="0"/>
      <p:bldP spid="188419" grpId="0" animBg="1"/>
      <p:bldP spid="188420" grpId="0" autoUpdateAnimBg="0"/>
      <p:bldP spid="188425" grpId="0" animBg="1"/>
      <p:bldP spid="188426" grpId="0" autoUpdateAnimBg="0"/>
      <p:bldP spid="188427" grpId="0" animBg="1"/>
      <p:bldP spid="188429" grpId="0"/>
      <p:bldP spid="188430" grpId="0" autoUpdateAnimBg="0"/>
      <p:bldP spid="188431" grpId="0" autoUpdateAnimBg="0"/>
      <p:bldP spid="188432" grpId="0" animBg="1"/>
      <p:bldP spid="1884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2195513" y="478264"/>
          <a:ext cx="25923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公式" r:id="rId1" imgW="850265" imgH="203200" progId="Equation.3">
                  <p:embed/>
                </p:oleObj>
              </mc:Choice>
              <mc:Fallback>
                <p:oleObj name="公式" r:id="rId1" imgW="850265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8264"/>
                        <a:ext cx="25923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5148263" y="422702"/>
          <a:ext cx="158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公式" r:id="rId3" imgW="495300" imgH="190500" progId="Equation.3">
                  <p:embed/>
                </p:oleObj>
              </mc:Choice>
              <mc:Fallback>
                <p:oleObj name="公式" r:id="rId3" imgW="4953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2702"/>
                        <a:ext cx="1584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2195513" y="1270427"/>
          <a:ext cx="3671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公式" r:id="rId5" imgW="1206500" imgH="228600" progId="Equation.3">
                  <p:embed/>
                </p:oleObj>
              </mc:Choice>
              <mc:Fallback>
                <p:oleObj name="公式" r:id="rId5" imgW="1206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70427"/>
                        <a:ext cx="3671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1116013" y="2134027"/>
          <a:ext cx="7740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公式" r:id="rId7" imgW="2806700" imgH="228600" progId="Equation.3">
                  <p:embed/>
                </p:oleObj>
              </mc:Choice>
              <mc:Fallback>
                <p:oleObj name="公式" r:id="rId7" imgW="2806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4027"/>
                        <a:ext cx="7740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2051050" y="2781727"/>
          <a:ext cx="43926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公式" r:id="rId9" imgW="1625600" imgH="457200" progId="Equation.3">
                  <p:embed/>
                </p:oleObj>
              </mc:Choice>
              <mc:Fallback>
                <p:oleObj name="公式" r:id="rId9" imgW="1625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727"/>
                        <a:ext cx="43926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1692275" y="5158214"/>
          <a:ext cx="1511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公式" r:id="rId11" imgW="495300" imgH="190500" progId="Equation.3">
                  <p:embed/>
                </p:oleObj>
              </mc:Choice>
              <mc:Fallback>
                <p:oleObj name="公式" r:id="rId11" imgW="4953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8214"/>
                        <a:ext cx="1511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8" name="Rectangle 8"/>
          <p:cNvSpPr>
            <a:spLocks noChangeArrowheads="1"/>
          </p:cNvSpPr>
          <p:nvPr/>
        </p:nvSpPr>
        <p:spPr bwMode="auto">
          <a:xfrm>
            <a:off x="1116013" y="406827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zh-CN" altLang="en-US" sz="3600">
              <a:latin typeface="Arial" panose="020B0604020202020204" pitchFamily="34" charset="0"/>
            </a:endParaRPr>
          </a:p>
        </p:txBody>
      </p:sp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3779838" y="5158214"/>
            <a:ext cx="4298950" cy="641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显然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相互独立的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2771775" y="4150152"/>
            <a:ext cx="2879725" cy="701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4000" i="1" dirty="0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4000" dirty="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kumimoji="1" lang="zh-CN" altLang="en-US" sz="40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 bldLvl="0" animBg="1"/>
      <p:bldP spid="189449" grpId="0" bldLvl="0" animBg="1"/>
      <p:bldP spid="189450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979613" y="44450"/>
          <a:ext cx="5543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公式" r:id="rId1" imgW="2146300" imgH="457200" progId="Equation.3">
                  <p:embed/>
                </p:oleObj>
              </mc:Choice>
              <mc:Fallback>
                <p:oleObj name="公式" r:id="rId1" imgW="2146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450"/>
                        <a:ext cx="55435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2484438" y="1196752"/>
          <a:ext cx="4032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公式" r:id="rId3" imgW="1574165" imgH="215900" progId="Equation.3">
                  <p:embed/>
                </p:oleObj>
              </mc:Choice>
              <mc:Fallback>
                <p:oleObj name="公式" r:id="rId3" imgW="15741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96752"/>
                        <a:ext cx="4032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439863" y="1556792"/>
          <a:ext cx="1871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5" imgW="17373600" imgH="5791200" progId="Equation.DSMT4">
                  <p:embed/>
                </p:oleObj>
              </mc:Choice>
              <mc:Fallback>
                <p:oleObj name="Equation" r:id="rId5" imgW="173736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56792"/>
                        <a:ext cx="18716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1331913" y="2204864"/>
          <a:ext cx="6492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公式" r:id="rId7" imgW="254000" imgH="215900" progId="Equation.3">
                  <p:embed/>
                </p:oleObj>
              </mc:Choice>
              <mc:Fallback>
                <p:oleObj name="公式" r:id="rId7" imgW="2540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4864"/>
                        <a:ext cx="6492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187450" y="44450"/>
            <a:ext cx="71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>
                <a:solidFill>
                  <a:srgbClr val="660033"/>
                </a:solidFill>
                <a:latin typeface="Times New Roman" panose="02020603050405020304" pitchFamily="18" charset="0"/>
              </a:rPr>
              <a:t>例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2817813" y="3181177"/>
          <a:ext cx="48053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Equation" r:id="rId9" imgW="44500800" imgH="6096000" progId="Equation.DSMT4">
                  <p:embed/>
                </p:oleObj>
              </mc:Choice>
              <mc:Fallback>
                <p:oleObj name="Equation" r:id="rId9" imgW="445008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181177"/>
                        <a:ext cx="48053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2268538" y="2204864"/>
          <a:ext cx="2808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公式" r:id="rId11" imgW="1053465" imgH="215900" progId="Equation.3">
                  <p:embed/>
                </p:oleObj>
              </mc:Choice>
              <mc:Fallback>
                <p:oleObj name="公式" r:id="rId11" imgW="10534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4864"/>
                        <a:ext cx="28082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2916238" y="3716164"/>
          <a:ext cx="3457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公式" r:id="rId13" imgW="1282065" imgH="177800" progId="Equation.3">
                  <p:embed/>
                </p:oleObj>
              </mc:Choice>
              <mc:Fallback>
                <p:oleObj name="公式" r:id="rId13" imgW="1282065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164"/>
                        <a:ext cx="34575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2268538" y="4363864"/>
          <a:ext cx="2808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公式" r:id="rId15" imgW="1066165" imgH="215900" progId="Equation.3">
                  <p:embed/>
                </p:oleObj>
              </mc:Choice>
              <mc:Fallback>
                <p:oleObj name="公式" r:id="rId15" imgW="1066165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3864"/>
                        <a:ext cx="2808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3059113" y="5011564"/>
          <a:ext cx="4465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" name="公式" r:id="rId17" imgW="1777365" imgH="215900" progId="Equation.3">
                  <p:embed/>
                </p:oleObj>
              </mc:Choice>
              <mc:Fallback>
                <p:oleObj name="公式" r:id="rId17" imgW="1777365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11564"/>
                        <a:ext cx="4465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/>
        </p:nvGraphicFramePr>
        <p:xfrm>
          <a:off x="3059113" y="5587827"/>
          <a:ext cx="338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公式" r:id="rId19" imgW="1231265" imgH="165100" progId="Equation.3">
                  <p:embed/>
                </p:oleObj>
              </mc:Choice>
              <mc:Fallback>
                <p:oleObj name="公式" r:id="rId19" imgW="1231265" imgH="165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87827"/>
                        <a:ext cx="3384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/>
        </p:nvGraphicFramePr>
        <p:xfrm>
          <a:off x="2795588" y="2698577"/>
          <a:ext cx="4872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9" name="Equation" r:id="rId21" imgW="1879600" imgH="254000" progId="Equation.DSMT4">
                  <p:embed/>
                </p:oleObj>
              </mc:Choice>
              <mc:Fallback>
                <p:oleObj name="Equation" r:id="rId21" imgW="18796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698577"/>
                        <a:ext cx="48720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5576" y="44450"/>
            <a:ext cx="7344816" cy="2119312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1403350" y="44624"/>
          <a:ext cx="5761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公式" r:id="rId1" imgW="2247900" imgH="215900" progId="Equation.3">
                  <p:embed/>
                </p:oleObj>
              </mc:Choice>
              <mc:Fallback>
                <p:oleObj name="公式" r:id="rId1" imgW="22479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624"/>
                        <a:ext cx="57610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505713" y="1432437"/>
          <a:ext cx="5226527" cy="11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公式" r:id="rId3" imgW="1981200" imgH="431800" progId="Equation.3">
                  <p:embed/>
                </p:oleObj>
              </mc:Choice>
              <mc:Fallback>
                <p:oleObj name="公式" r:id="rId3" imgW="1981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13" y="1432437"/>
                        <a:ext cx="5226527" cy="1138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1475656" y="2852912"/>
          <a:ext cx="5040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公式" r:id="rId5" imgW="1866265" imgH="215900" progId="Equation.3">
                  <p:embed/>
                </p:oleObj>
              </mc:Choice>
              <mc:Fallback>
                <p:oleObj name="公式" r:id="rId5" imgW="18662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852912"/>
                        <a:ext cx="50403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1475656" y="3787949"/>
          <a:ext cx="3960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公式" r:id="rId7" imgW="1409065" imgH="177800" progId="Equation.3">
                  <p:embed/>
                </p:oleObj>
              </mc:Choice>
              <mc:Fallback>
                <p:oleObj name="公式" r:id="rId7" imgW="1409065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87949"/>
                        <a:ext cx="3960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1331913" y="4437237"/>
          <a:ext cx="33115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公式" r:id="rId9" imgW="1231265" imgH="444500" progId="Equation.3">
                  <p:embed/>
                </p:oleObj>
              </mc:Choice>
              <mc:Fallback>
                <p:oleObj name="公式" r:id="rId9" imgW="1231265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237"/>
                        <a:ext cx="33115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4572000" y="4437237"/>
          <a:ext cx="31670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公式" r:id="rId11" imgW="1143000" imgH="457200" progId="Equation.3">
                  <p:embed/>
                </p:oleObj>
              </mc:Choice>
              <mc:Fallback>
                <p:oleObj name="公式" r:id="rId11" imgW="1143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37237"/>
                        <a:ext cx="316706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1548531" y="692324"/>
          <a:ext cx="61198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13" imgW="2387600" imgH="254000" progId="Equation.DSMT4">
                  <p:embed/>
                </p:oleObj>
              </mc:Choice>
              <mc:Fallback>
                <p:oleObj name="Equation" r:id="rId13" imgW="2387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31" y="692324"/>
                        <a:ext cx="61198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相关系数实际意义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50303" y="35913"/>
            <a:ext cx="1858201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实际应用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016" y="1052736"/>
            <a:ext cx="889248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</a:rPr>
              <a:t>在数据挖掘中，相关系数可以分析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冗余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相关、包含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问题。比如一个属性如果可能由其它属性包含，那么该属性就是冗余的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zh-CN" sz="2400" i="1" dirty="0" smtClean="0">
                <a:latin typeface="Times New Roman" panose="02020603050405020304" pitchFamily="18" charset="0"/>
              </a:rPr>
              <a:t>ρ</a:t>
            </a:r>
            <a:r>
              <a:rPr lang="el-GR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&gt;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正相关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随着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值增加而增加。</a:t>
            </a:r>
            <a:r>
              <a:rPr lang="el-GR" altLang="zh-CN" sz="2400" i="1" dirty="0" smtClean="0">
                <a:latin typeface="Times New Roman" panose="02020603050405020304" pitchFamily="18" charset="0"/>
              </a:rPr>
              <a:t>ρ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越大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相关性越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smtClean="0">
                <a:latin typeface="Times New Roman" panose="02020603050405020304" pitchFamily="18" charset="0"/>
              </a:rPr>
              <a:t>即每个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属性蕴含另一个的可能性越大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因此如果</a:t>
            </a:r>
            <a:r>
              <a:rPr lang="el-GR" altLang="zh-CN" sz="2400" i="1" dirty="0" smtClean="0">
                <a:latin typeface="Times New Roman" panose="02020603050405020304" pitchFamily="18" charset="0"/>
              </a:rPr>
              <a:t>ρ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很大，表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(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或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可以作为冗余而被去掉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zh-CN" sz="2400" i="1" dirty="0">
                <a:latin typeface="Times New Roman" panose="02020603050405020304" pitchFamily="18" charset="0"/>
              </a:rPr>
              <a:t>ρ</a:t>
            </a:r>
            <a:r>
              <a:rPr lang="el-GR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不相关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zh-CN" sz="2400" i="1" dirty="0">
                <a:latin typeface="Times New Roman" panose="02020603050405020304" pitchFamily="18" charset="0"/>
              </a:rPr>
              <a:t>ρ</a:t>
            </a:r>
            <a:r>
              <a:rPr lang="el-GR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&lt;0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负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相关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即</a:t>
            </a:r>
            <a:r>
              <a:rPr lang="zh-CN" altLang="en-US" sz="2400" dirty="0">
                <a:latin typeface="Times New Roman" panose="02020603050405020304" pitchFamily="18" charset="0"/>
              </a:rPr>
              <a:t>一个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值随着另一个的减少而</a:t>
            </a:r>
            <a:r>
              <a:rPr lang="zh-CN" altLang="en-US" sz="2400" dirty="0">
                <a:latin typeface="Times New Roman" panose="02020603050405020304" pitchFamily="18" charset="0"/>
              </a:rPr>
              <a:t>增加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意味着一个属性阻止另</a:t>
            </a:r>
            <a:r>
              <a:rPr lang="zh-CN" altLang="en-US" sz="2400" dirty="0">
                <a:latin typeface="Times New Roman" panose="02020603050405020304" pitchFamily="18" charset="0"/>
              </a:rPr>
              <a:t>一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属性的出现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注意：相关并不意味因果关系。也就是说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相关，并不意味着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导致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或反之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1189038" y="1124174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" imgW="1841500" imgH="787400" progId="Equation.3">
                  <p:embed/>
                </p:oleObj>
              </mc:Choice>
              <mc:Fallback>
                <p:oleObj name="Equation" r:id="rId1" imgW="1841500" imgH="78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124174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484438" y="1052736"/>
            <a:ext cx="386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阶原点矩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1116013" y="1989361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3" imgW="4419600" imgH="787400" progId="Equation.3">
                  <p:embed/>
                </p:oleObj>
              </mc:Choice>
              <mc:Fallback>
                <p:oleObj name="Equation" r:id="rId3" imgW="4419600" imgH="78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361"/>
                        <a:ext cx="269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3781425" y="1916336"/>
            <a:ext cx="386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阶中心矩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727075" y="2810099"/>
          <a:ext cx="1600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5" imgW="2438400" imgH="787400" progId="Equation.3">
                  <p:embed/>
                </p:oleObj>
              </mc:Choice>
              <mc:Fallback>
                <p:oleObj name="Equation" r:id="rId5" imgW="24384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810099"/>
                        <a:ext cx="1600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2339975" y="2781524"/>
            <a:ext cx="592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k + l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阶混合原点矩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755650" y="3789586"/>
          <a:ext cx="4648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7" imgW="7454900" imgH="787400" progId="Equation.3">
                  <p:embed/>
                </p:oleObj>
              </mc:Choice>
              <mc:Fallback>
                <p:oleObj name="Equation" r:id="rId7" imgW="7454900" imgH="787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89586"/>
                        <a:ext cx="4648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2555875" y="4581749"/>
            <a:ext cx="592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k + l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阶混合中心矩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zh-CN" dirty="0"/>
              <a:t>3. </a:t>
            </a:r>
            <a:r>
              <a:rPr kumimoji="1" lang="zh-CN" altLang="en-US" dirty="0"/>
              <a:t>矩和协方差</a:t>
            </a:r>
            <a:r>
              <a:rPr kumimoji="1" lang="zh-CN" altLang="en-US" dirty="0" smtClean="0"/>
              <a:t>矩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  <p:bldP spid="192518" grpId="0" autoUpdateAnimBg="0"/>
      <p:bldP spid="192520" grpId="0" autoUpdateAnimBg="0"/>
      <p:bldP spid="1925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187450" y="116632"/>
            <a:ext cx="7416800" cy="6762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维随机变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…,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的协方差矩阵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1187450" y="5014070"/>
            <a:ext cx="619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…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n </a:t>
            </a:r>
            <a:r>
              <a:rPr kumimoji="1" lang="en-US" altLang="zh-CN" sz="3200" b="1">
                <a:latin typeface="Times New Roman" panose="02020603050405020304" pitchFamily="18" charset="0"/>
              </a:rPr>
              <a:t>) </a:t>
            </a:r>
            <a:r>
              <a:rPr kumimoji="1" lang="zh-CN" altLang="zh-CN" sz="32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协方差矩阵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2627313" y="2493120"/>
          <a:ext cx="40322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公式" r:id="rId1" imgW="2514600" imgH="1498600" progId="Equation.3">
                  <p:embed/>
                </p:oleObj>
              </mc:Choice>
              <mc:Fallback>
                <p:oleObj name="公式" r:id="rId1" imgW="2514600" imgH="149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93120"/>
                        <a:ext cx="4032250" cy="24447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1331913" y="1845420"/>
            <a:ext cx="3313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latin typeface="Times New Roman" panose="02020603050405020304" pitchFamily="18" charset="0"/>
              </a:rPr>
              <a:t>都存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200" b="1"/>
              <a:t>称矩阵</a:t>
            </a:r>
            <a:endParaRPr kumimoji="1" lang="zh-CN" altLang="en-US" sz="3200" b="1"/>
          </a:p>
        </p:txBody>
      </p:sp>
      <p:grpSp>
        <p:nvGrpSpPr>
          <p:cNvPr id="193542" name="Group 6"/>
          <p:cNvGrpSpPr/>
          <p:nvPr/>
        </p:nvGrpSpPr>
        <p:grpSpPr bwMode="auto">
          <a:xfrm>
            <a:off x="1258888" y="1124695"/>
            <a:ext cx="6338887" cy="649287"/>
            <a:chOff x="793" y="1207"/>
            <a:chExt cx="3993" cy="409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3424" y="1207"/>
              <a:ext cx="13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3200" i="1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3200">
                  <a:latin typeface="Times New Roman" panose="02020603050405020304" pitchFamily="18" charset="0"/>
                </a:rPr>
                <a:t>=1,2,…,</a:t>
              </a:r>
              <a:r>
                <a:rPr kumimoji="1" lang="en-US" altLang="zh-CN" sz="3200" i="1">
                  <a:latin typeface="Times New Roman" panose="02020603050405020304" pitchFamily="18" charset="0"/>
                </a:rPr>
                <a:t>n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1247" y="1207"/>
            <a:ext cx="190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公式" r:id="rId3" imgW="1803400" imgH="342900" progId="Equation.3">
                    <p:embed/>
                  </p:oleObj>
                </mc:Choice>
                <mc:Fallback>
                  <p:oleObj name="公式" r:id="rId3" imgW="1803400" imgH="342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207"/>
                          <a:ext cx="190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793" y="1207"/>
              <a:ext cx="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zh-CN" altLang="en-US" sz="3200" b="1">
                  <a:latin typeface="Times New Roman" panose="02020603050405020304" pitchFamily="18" charset="0"/>
                </a:rPr>
                <a:t>若</a:t>
              </a:r>
              <a:endParaRPr kumimoji="1" lang="zh-CN" altLang="en-US" sz="32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utoUpdateAnimBg="0"/>
      <p:bldP spid="1935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任意多边形 3"/>
          <p:cNvSpPr/>
          <p:nvPr/>
        </p:nvSpPr>
        <p:spPr>
          <a:xfrm>
            <a:off x="2556001" y="1399479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1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协方差和相关系数定义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5" name="任意多边形 4"/>
          <p:cNvSpPr/>
          <p:nvPr/>
        </p:nvSpPr>
        <p:spPr>
          <a:xfrm>
            <a:off x="4441530" y="2015584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556001" y="2269274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2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协方差的</a:t>
            </a:r>
            <a:r>
              <a:rPr lang="zh-CN" altLang="en-US" sz="2800" b="1" dirty="0">
                <a:solidFill>
                  <a:srgbClr val="C00000"/>
                </a:solidFill>
              </a:rPr>
              <a:t>简化公式</a:t>
            </a:r>
            <a:endParaRPr lang="zh-CN" alt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4441530" y="2885378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8" name="任意多边形 7"/>
          <p:cNvSpPr/>
          <p:nvPr/>
        </p:nvSpPr>
        <p:spPr>
          <a:xfrm>
            <a:off x="2556001" y="3139068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3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协方差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性质</a:t>
            </a:r>
            <a:endParaRPr lang="en-US" altLang="zh-CN" sz="2800" b="1" dirty="0">
              <a:solidFill>
                <a:srgbClr val="C00000"/>
              </a:solidFill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4441530" y="3755173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2556001" y="4008862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3664" tIns="123664" rIns="123664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4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矩</a:t>
            </a:r>
            <a:r>
              <a:rPr lang="zh-CN" altLang="en-US" sz="2800" b="1" dirty="0">
                <a:solidFill>
                  <a:srgbClr val="C00000"/>
                </a:solidFill>
              </a:rPr>
              <a:t>和协方差矩阵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441530" y="4624967"/>
            <a:ext cx="260938" cy="217448"/>
          </a:xfrm>
          <a:custGeom>
            <a:avLst/>
            <a:gdLst>
              <a:gd name="connsiteX0" fmla="*/ 0 w 217448"/>
              <a:gd name="connsiteY0" fmla="*/ 52188 h 260938"/>
              <a:gd name="connsiteX1" fmla="*/ 108724 w 217448"/>
              <a:gd name="connsiteY1" fmla="*/ 52188 h 260938"/>
              <a:gd name="connsiteX2" fmla="*/ 108724 w 217448"/>
              <a:gd name="connsiteY2" fmla="*/ 0 h 260938"/>
              <a:gd name="connsiteX3" fmla="*/ 217448 w 217448"/>
              <a:gd name="connsiteY3" fmla="*/ 130469 h 260938"/>
              <a:gd name="connsiteX4" fmla="*/ 108724 w 217448"/>
              <a:gd name="connsiteY4" fmla="*/ 260938 h 260938"/>
              <a:gd name="connsiteX5" fmla="*/ 108724 w 217448"/>
              <a:gd name="connsiteY5" fmla="*/ 208750 h 260938"/>
              <a:gd name="connsiteX6" fmla="*/ 0 w 217448"/>
              <a:gd name="connsiteY6" fmla="*/ 208750 h 260938"/>
              <a:gd name="connsiteX7" fmla="*/ 0 w 217448"/>
              <a:gd name="connsiteY7" fmla="*/ 52188 h 2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7448" h="260938">
                <a:moveTo>
                  <a:pt x="173958" y="1"/>
                </a:moveTo>
                <a:lnTo>
                  <a:pt x="173958" y="130469"/>
                </a:lnTo>
                <a:lnTo>
                  <a:pt x="217448" y="130469"/>
                </a:lnTo>
                <a:lnTo>
                  <a:pt x="108724" y="260937"/>
                </a:lnTo>
                <a:lnTo>
                  <a:pt x="0" y="130469"/>
                </a:lnTo>
                <a:lnTo>
                  <a:pt x="43490" y="130469"/>
                </a:lnTo>
                <a:lnTo>
                  <a:pt x="43490" y="1"/>
                </a:lnTo>
                <a:lnTo>
                  <a:pt x="173958" y="1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2188" tIns="0" rIns="52188" bIns="65234" numCol="1" spcCol="1270" anchor="ctr" anchorCtr="0">
            <a:noAutofit/>
          </a:bodyPr>
          <a:lstStyle/>
          <a:p>
            <a:pPr lvl="0" algn="ctr" defTabSz="444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1000" b="1" kern="1200">
              <a:solidFill>
                <a:srgbClr val="C00000"/>
              </a:solidFill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556001" y="4878657"/>
            <a:ext cx="4428000" cy="579862"/>
          </a:xfrm>
          <a:custGeom>
            <a:avLst/>
            <a:gdLst>
              <a:gd name="connsiteX0" fmla="*/ 0 w 4031995"/>
              <a:gd name="connsiteY0" fmla="*/ 57986 h 579862"/>
              <a:gd name="connsiteX1" fmla="*/ 57986 w 4031995"/>
              <a:gd name="connsiteY1" fmla="*/ 0 h 579862"/>
              <a:gd name="connsiteX2" fmla="*/ 3974009 w 4031995"/>
              <a:gd name="connsiteY2" fmla="*/ 0 h 579862"/>
              <a:gd name="connsiteX3" fmla="*/ 4031995 w 4031995"/>
              <a:gd name="connsiteY3" fmla="*/ 57986 h 579862"/>
              <a:gd name="connsiteX4" fmla="*/ 4031995 w 4031995"/>
              <a:gd name="connsiteY4" fmla="*/ 521876 h 579862"/>
              <a:gd name="connsiteX5" fmla="*/ 3974009 w 4031995"/>
              <a:gd name="connsiteY5" fmla="*/ 579862 h 579862"/>
              <a:gd name="connsiteX6" fmla="*/ 57986 w 4031995"/>
              <a:gd name="connsiteY6" fmla="*/ 579862 h 579862"/>
              <a:gd name="connsiteX7" fmla="*/ 0 w 4031995"/>
              <a:gd name="connsiteY7" fmla="*/ 521876 h 579862"/>
              <a:gd name="connsiteX8" fmla="*/ 0 w 4031995"/>
              <a:gd name="connsiteY8" fmla="*/ 57986 h 579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31995" h="579862">
                <a:moveTo>
                  <a:pt x="0" y="57986"/>
                </a:moveTo>
                <a:cubicBezTo>
                  <a:pt x="0" y="25961"/>
                  <a:pt x="25961" y="0"/>
                  <a:pt x="57986" y="0"/>
                </a:cubicBezTo>
                <a:lnTo>
                  <a:pt x="3974009" y="0"/>
                </a:lnTo>
                <a:cubicBezTo>
                  <a:pt x="4006034" y="0"/>
                  <a:pt x="4031995" y="25961"/>
                  <a:pt x="4031995" y="57986"/>
                </a:cubicBezTo>
                <a:lnTo>
                  <a:pt x="4031995" y="521876"/>
                </a:lnTo>
                <a:cubicBezTo>
                  <a:pt x="4031995" y="553901"/>
                  <a:pt x="4006034" y="579862"/>
                  <a:pt x="3974009" y="579862"/>
                </a:cubicBezTo>
                <a:lnTo>
                  <a:pt x="57986" y="579862"/>
                </a:lnTo>
                <a:cubicBezTo>
                  <a:pt x="25961" y="579862"/>
                  <a:pt x="0" y="553901"/>
                  <a:pt x="0" y="521876"/>
                </a:cubicBezTo>
                <a:lnTo>
                  <a:pt x="0" y="5798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123664" rIns="72000" bIns="123664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800" b="1" kern="1200" dirty="0" smtClean="0">
                <a:solidFill>
                  <a:srgbClr val="C00000"/>
                </a:solidFill>
              </a:rPr>
              <a:t>5 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协方差和相关系数</a:t>
            </a:r>
            <a:r>
              <a:rPr lang="zh-CN" altLang="en-US" sz="2800" b="1" dirty="0">
                <a:solidFill>
                  <a:srgbClr val="C00000"/>
                </a:solidFill>
              </a:rPr>
              <a:t>的</a:t>
            </a:r>
            <a:r>
              <a:rPr lang="zh-CN" altLang="en-US" sz="2800" b="1" kern="1200" dirty="0" smtClean="0">
                <a:solidFill>
                  <a:srgbClr val="C00000"/>
                </a:solidFill>
              </a:rPr>
              <a:t>计算</a:t>
            </a:r>
            <a:endParaRPr lang="en-US" altLang="zh-CN" sz="2800" b="1" kern="12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1116013" y="116632"/>
            <a:ext cx="640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kumimoji="1"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 对于二维随机变量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: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263650" y="1010394"/>
            <a:ext cx="2936875" cy="650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已知联合分布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56" name="AutoShape 4"/>
          <p:cNvSpPr>
            <a:spLocks noChangeArrowheads="1"/>
          </p:cNvSpPr>
          <p:nvPr/>
        </p:nvSpPr>
        <p:spPr bwMode="auto">
          <a:xfrm>
            <a:off x="4500563" y="1062782"/>
            <a:ext cx="801687" cy="152400"/>
          </a:xfrm>
          <a:prstGeom prst="rightArrow">
            <a:avLst>
              <a:gd name="adj1" fmla="val 50000"/>
              <a:gd name="adj2" fmla="val 13151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5795963" y="1016744"/>
            <a:ext cx="2022475" cy="650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边缘分布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7158" name="Group 6"/>
          <p:cNvGrpSpPr/>
          <p:nvPr/>
        </p:nvGrpSpPr>
        <p:grpSpPr bwMode="auto">
          <a:xfrm>
            <a:off x="4500563" y="1367582"/>
            <a:ext cx="801687" cy="457200"/>
            <a:chOff x="2208" y="1536"/>
            <a:chExt cx="624" cy="336"/>
          </a:xfrm>
        </p:grpSpPr>
        <p:sp>
          <p:nvSpPr>
            <p:cNvPr id="4107" name="AutoShape 7"/>
            <p:cNvSpPr>
              <a:spLocks noChangeArrowheads="1"/>
            </p:cNvSpPr>
            <p:nvPr/>
          </p:nvSpPr>
          <p:spPr bwMode="auto">
            <a:xfrm>
              <a:off x="2208" y="1632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>
              <a:off x="2448" y="1536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900113" y="2059732"/>
            <a:ext cx="7775575" cy="177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对二维随机变量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除每个随机变量各自</a:t>
            </a:r>
            <a:endParaRPr kumimoji="1"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的概率特性外</a:t>
            </a:r>
            <a:r>
              <a:rPr kumimoji="1" lang="en-US" altLang="zh-CN" sz="320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相互之间可能还有某种联系</a:t>
            </a:r>
            <a:endParaRPr kumimoji="1" lang="zh-CN" altLang="en-US" sz="32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3200">
                <a:latin typeface="Times New Roman" panose="02020603050405020304" pitchFamily="18" charset="0"/>
                <a:ea typeface="楷体_GB2312" pitchFamily="49" charset="-122"/>
              </a:rPr>
              <a:t>问题是用一个怎样的数去反映这种联系</a:t>
            </a:r>
            <a:r>
              <a:rPr kumimoji="1"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/>
        </p:nvGraphicFramePr>
        <p:xfrm>
          <a:off x="2195513" y="3860254"/>
          <a:ext cx="4689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" imgW="2641600" imgH="355600" progId="Equation.DSMT4">
                  <p:embed/>
                </p:oleObj>
              </mc:Choice>
              <mc:Fallback>
                <p:oleObj name="Equation" r:id="rId1" imgW="26416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0254"/>
                        <a:ext cx="4689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1476375" y="393298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endParaRPr kumimoji="1" lang="zh-CN" altLang="en-US" sz="32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971550" y="4725144"/>
            <a:ext cx="7272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宋体" panose="02010600030101010101" pitchFamily="2" charset="-122"/>
              </a:rPr>
              <a:t>反映了随机变量 </a:t>
            </a:r>
            <a:r>
              <a:rPr kumimoji="1"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X , Y </a:t>
            </a:r>
            <a:r>
              <a:rPr kumimoji="1" lang="zh-CN" altLang="en-US" sz="3200" b="1">
                <a:latin typeface="宋体" panose="02010600030101010101" pitchFamily="2" charset="-122"/>
              </a:rPr>
              <a:t>之间的某种关系</a:t>
            </a:r>
            <a:endParaRPr kumimoji="1" lang="zh-CN" altLang="en-US" sz="32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7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7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55" grpId="0" animBg="1" autoUpdateAnimBg="0"/>
      <p:bldP spid="177156" grpId="0" animBg="1" autoUpdateAnimBg="0"/>
      <p:bldP spid="177157" grpId="0" animBg="1" autoUpdateAnimBg="0"/>
      <p:bldP spid="177161" grpId="0" autoUpdateAnimBg="0" build="p"/>
      <p:bldP spid="177163" grpId="0" autoUpdateAnimBg="0"/>
      <p:bldP spid="17716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79613" y="4654005"/>
            <a:ext cx="2136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339975" y="1556792"/>
          <a:ext cx="4432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" imgW="2641600" imgH="355600" progId="Equation.DSMT4">
                  <p:embed/>
                </p:oleObj>
              </mc:Choice>
              <mc:Fallback>
                <p:oleObj name="Equation" r:id="rId1" imgW="26416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6792"/>
                        <a:ext cx="4432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3568" y="2709317"/>
            <a:ext cx="79480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ea typeface="楷体_GB2312" pitchFamily="49" charset="-122"/>
              </a:rPr>
              <a:t>称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协方差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ovariance</a:t>
            </a:r>
            <a:r>
              <a:rPr kumimoji="1" lang="en-US" altLang="zh-CN" sz="3600" dirty="0" smtClean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记为   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1187450" y="3717380"/>
          <a:ext cx="7086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3" imgW="3898900" imgH="355600" progId="Equation.DSMT4">
                  <p:embed/>
                </p:oleObj>
              </mc:Choice>
              <mc:Fallback>
                <p:oleObj name="Equation" r:id="rId3" imgW="3898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7380"/>
                        <a:ext cx="7086600" cy="866775"/>
                      </a:xfrm>
                      <a:prstGeom prst="rect">
                        <a:avLst/>
                      </a:prstGeom>
                      <a:solidFill>
                        <a:srgbClr val="FFE99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900113" y="1629817"/>
            <a:ext cx="1101725" cy="641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kumimoji="1" lang="zh-CN" altLang="en-US" sz="36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1. </a:t>
            </a:r>
            <a:r>
              <a:rPr lang="zh-CN" altLang="en-US" dirty="0"/>
              <a:t>协方差和相关系数的</a:t>
            </a:r>
            <a:r>
              <a:rPr lang="zh-CN" altLang="en-US" dirty="0" smtClean="0"/>
              <a:t>概念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  <p:bldP spid="17818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1258888" y="188640"/>
            <a:ext cx="5245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 &gt; 0,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 &gt; 0 ,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3276600" y="1123678"/>
          <a:ext cx="28082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公式" r:id="rId1" imgW="1587500" imgH="673100" progId="Equation.3">
                  <p:embed/>
                </p:oleObj>
              </mc:Choice>
              <mc:Fallback>
                <p:oleObj name="公式" r:id="rId1" imgW="15875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3678"/>
                        <a:ext cx="2808288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899592" y="2565128"/>
            <a:ext cx="76463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36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zh-CN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关系数</a:t>
            </a:r>
            <a:r>
              <a:rPr kumimoji="1"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orrelation</a:t>
            </a:r>
            <a:r>
              <a:rPr kumimoji="1" lang="zh-CN" altLang="en-US" sz="3600" dirty="0" smtClean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endParaRPr kumimoji="1" lang="zh-CN" altLang="en-US" sz="3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2124075" y="3357290"/>
          <a:ext cx="4419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3" imgW="2222500" imgH="673100" progId="Equation.3">
                  <p:embed/>
                </p:oleObj>
              </mc:Choice>
              <mc:Fallback>
                <p:oleObj name="Equation" r:id="rId3" imgW="2222500" imgH="673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57290"/>
                        <a:ext cx="4419600" cy="1244600"/>
                      </a:xfrm>
                      <a:prstGeom prst="rect">
                        <a:avLst/>
                      </a:prstGeom>
                      <a:solidFill>
                        <a:srgbClr val="FFE99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06" name="Group 6"/>
          <p:cNvGrpSpPr/>
          <p:nvPr/>
        </p:nvGrpSpPr>
        <p:grpSpPr bwMode="auto">
          <a:xfrm>
            <a:off x="1187450" y="4868594"/>
            <a:ext cx="5284788" cy="674688"/>
            <a:chOff x="326" y="3562"/>
            <a:chExt cx="3329" cy="425"/>
          </a:xfrm>
        </p:grpSpPr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326" y="35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768" y="3600"/>
            <a:ext cx="8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" name="Equation" r:id="rId5" imgW="2184400" imgH="723900" progId="Equation.3">
                    <p:embed/>
                  </p:oleObj>
                </mc:Choice>
                <mc:Fallback>
                  <p:oleObj name="Equation" r:id="rId5" imgW="2184400" imgH="723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00"/>
                          <a:ext cx="8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1670" y="3580"/>
              <a:ext cx="198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anose="02020603050405020304" pitchFamily="18" charset="0"/>
                  <a:ea typeface="楷体_GB2312" pitchFamily="49" charset="-122"/>
                </a:rPr>
                <a:t>称 </a:t>
              </a:r>
              <a:r>
                <a:rPr kumimoji="1" lang="en-US" altLang="zh-CN" sz="3600" i="1" dirty="0">
                  <a:latin typeface="Times New Roman" panose="02020603050405020304" pitchFamily="18" charset="0"/>
                  <a:ea typeface="楷体_GB2312" pitchFamily="49" charset="-122"/>
                </a:rPr>
                <a:t>X ,Y </a:t>
              </a:r>
              <a:r>
                <a:rPr kumimoji="1" lang="zh-CN" altLang="en-US" sz="3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相关</a:t>
              </a:r>
              <a:r>
                <a:rPr kumimoji="1" lang="en-US" altLang="zh-CN" sz="3600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kumimoji="1" lang="en-US" altLang="zh-CN" sz="36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 autoUpdateAnimBg="0"/>
      <p:bldP spid="1792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1979613" y="4148882"/>
            <a:ext cx="5715000" cy="57943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pitchFamily="18" charset="0"/>
              </a:rPr>
              <a:t>   </a:t>
            </a:r>
            <a:r>
              <a:rPr kumimoji="1" lang="en-US" altLang="zh-CN" sz="3200" i="1">
                <a:latin typeface="Times New Roman" panose="02020603050405020304" pitchFamily="18" charset="0"/>
              </a:rPr>
              <a:t>Cov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Y</a:t>
            </a:r>
            <a:r>
              <a:rPr kumimoji="1" lang="en-US" altLang="zh-CN" sz="3200">
                <a:latin typeface="Times New Roman" panose="02020603050405020304" pitchFamily="18" charset="0"/>
              </a:rPr>
              <a:t>) </a:t>
            </a:r>
            <a:r>
              <a:rPr kumimoji="1" lang="en-US" altLang="zh-CN" sz="3200">
                <a:latin typeface="宋体" panose="02010600030101010101" pitchFamily="2" charset="-122"/>
              </a:rPr>
              <a:t>-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320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3200"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1258888" y="5014069"/>
            <a:ext cx="6354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200" b="1" dirty="0">
                <a:latin typeface="Times New Roman" panose="02020603050405020304" pitchFamily="18" charset="0"/>
              </a:rPr>
              <a:t>可见，若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独立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= 0 .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19213" y="116632"/>
            <a:ext cx="5080000" cy="5794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计算协方差的一个简单公式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1187450" y="1053257"/>
            <a:ext cx="6711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由协方差的定义及期望的性质，可得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539552" y="1772394"/>
            <a:ext cx="5688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 dirty="0" err="1">
                <a:latin typeface="Times New Roman" panose="02020603050405020304" pitchFamily="18" charset="0"/>
              </a:rPr>
              <a:t>Cov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{[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][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 ]}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2054970" y="2531726"/>
            <a:ext cx="70535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-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)-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 smtClean="0">
                <a:latin typeface="Times New Roman" panose="02020603050405020304" pitchFamily="18" charset="0"/>
              </a:rPr>
              <a:t>+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 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2051720" y="3296394"/>
            <a:ext cx="321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-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1187450" y="4148882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即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7" grpId="0" autoUpdateAnimBg="0"/>
      <p:bldP spid="180228" grpId="0" animBg="1" autoUpdateAnimBg="0"/>
      <p:bldP spid="180229" grpId="0" autoUpdateAnimBg="0"/>
      <p:bldP spid="180230" grpId="0" autoUpdateAnimBg="0"/>
      <p:bldP spid="180231" grpId="0" autoUpdateAnimBg="0"/>
      <p:bldP spid="180232" grpId="0" autoUpdateAnimBg="0"/>
      <p:bldP spid="1802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609600" y="3203575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cov (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Y </a:t>
            </a:r>
            <a:endParaRPr kumimoji="1" lang="en-US" altLang="zh-CN" sz="36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1251" name="Group 3"/>
          <p:cNvGrpSpPr/>
          <p:nvPr/>
        </p:nvGrpSpPr>
        <p:grpSpPr bwMode="auto">
          <a:xfrm>
            <a:off x="381000" y="4583113"/>
            <a:ext cx="2667000" cy="1466850"/>
            <a:chOff x="816" y="2640"/>
            <a:chExt cx="1680" cy="924"/>
          </a:xfrm>
        </p:grpSpPr>
        <p:sp>
          <p:nvSpPr>
            <p:cNvPr id="8225" name="Text Box 4"/>
            <p:cNvSpPr txBox="1">
              <a:spLocks noChangeArrowheads="1"/>
            </p:cNvSpPr>
            <p:nvPr/>
          </p:nvSpPr>
          <p:spPr bwMode="auto">
            <a:xfrm>
              <a:off x="1632" y="265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 1    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6" name="Text Box 5"/>
            <p:cNvSpPr txBox="1">
              <a:spLocks noChangeArrowheads="1"/>
            </p:cNvSpPr>
            <p:nvPr/>
          </p:nvSpPr>
          <p:spPr bwMode="auto">
            <a:xfrm>
              <a:off x="1632" y="316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  p    q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7" name="Line 6"/>
            <p:cNvSpPr>
              <a:spLocks noChangeShapeType="1"/>
            </p:cNvSpPr>
            <p:nvPr/>
          </p:nvSpPr>
          <p:spPr bwMode="auto">
            <a:xfrm>
              <a:off x="148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8" name="Text Box 7"/>
            <p:cNvSpPr txBox="1">
              <a:spLocks noChangeArrowheads="1"/>
            </p:cNvSpPr>
            <p:nvPr/>
          </p:nvSpPr>
          <p:spPr bwMode="auto">
            <a:xfrm>
              <a:off x="998" y="265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9" name="Text Box 8"/>
            <p:cNvSpPr txBox="1">
              <a:spLocks noChangeArrowheads="1"/>
            </p:cNvSpPr>
            <p:nvPr/>
          </p:nvSpPr>
          <p:spPr bwMode="auto">
            <a:xfrm>
              <a:off x="1004" y="3199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30" name="Line 9"/>
            <p:cNvSpPr>
              <a:spLocks noChangeShapeType="1"/>
            </p:cNvSpPr>
            <p:nvPr/>
          </p:nvSpPr>
          <p:spPr bwMode="auto">
            <a:xfrm>
              <a:off x="816" y="30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1258" name="Group 10"/>
          <p:cNvGrpSpPr/>
          <p:nvPr/>
        </p:nvGrpSpPr>
        <p:grpSpPr bwMode="auto">
          <a:xfrm>
            <a:off x="3276600" y="4583113"/>
            <a:ext cx="2667000" cy="1466850"/>
            <a:chOff x="816" y="2640"/>
            <a:chExt cx="1680" cy="924"/>
          </a:xfrm>
        </p:grpSpPr>
        <p:sp>
          <p:nvSpPr>
            <p:cNvPr id="8219" name="Text Box 11"/>
            <p:cNvSpPr txBox="1">
              <a:spLocks noChangeArrowheads="1"/>
            </p:cNvSpPr>
            <p:nvPr/>
          </p:nvSpPr>
          <p:spPr bwMode="auto">
            <a:xfrm>
              <a:off x="1632" y="2657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 1    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0" name="Text Box 12"/>
            <p:cNvSpPr txBox="1">
              <a:spLocks noChangeArrowheads="1"/>
            </p:cNvSpPr>
            <p:nvPr/>
          </p:nvSpPr>
          <p:spPr bwMode="auto">
            <a:xfrm>
              <a:off x="1632" y="316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  p    q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1" name="Line 13"/>
            <p:cNvSpPr>
              <a:spLocks noChangeShapeType="1"/>
            </p:cNvSpPr>
            <p:nvPr/>
          </p:nvSpPr>
          <p:spPr bwMode="auto">
            <a:xfrm>
              <a:off x="148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Text Box 14"/>
            <p:cNvSpPr txBox="1">
              <a:spLocks noChangeArrowheads="1"/>
            </p:cNvSpPr>
            <p:nvPr/>
          </p:nvSpPr>
          <p:spPr bwMode="auto">
            <a:xfrm>
              <a:off x="998" y="2652"/>
              <a:ext cx="3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Y 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3" name="Text Box 15"/>
            <p:cNvSpPr txBox="1">
              <a:spLocks noChangeArrowheads="1"/>
            </p:cNvSpPr>
            <p:nvPr/>
          </p:nvSpPr>
          <p:spPr bwMode="auto">
            <a:xfrm>
              <a:off x="1004" y="3199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24" name="Line 16"/>
            <p:cNvSpPr>
              <a:spLocks noChangeShapeType="1"/>
            </p:cNvSpPr>
            <p:nvPr/>
          </p:nvSpPr>
          <p:spPr bwMode="auto">
            <a:xfrm>
              <a:off x="816" y="307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1265" name="Group 17"/>
          <p:cNvGrpSpPr/>
          <p:nvPr/>
        </p:nvGrpSpPr>
        <p:grpSpPr bwMode="auto">
          <a:xfrm>
            <a:off x="611188" y="188913"/>
            <a:ext cx="7372350" cy="3055937"/>
            <a:chOff x="384" y="256"/>
            <a:chExt cx="4644" cy="1844"/>
          </a:xfrm>
        </p:grpSpPr>
        <p:sp>
          <p:nvSpPr>
            <p:cNvPr id="8206" name="Text Box 18"/>
            <p:cNvSpPr txBox="1">
              <a:spLocks noChangeArrowheads="1"/>
            </p:cNvSpPr>
            <p:nvPr/>
          </p:nvSpPr>
          <p:spPr bwMode="auto">
            <a:xfrm>
              <a:off x="384" y="256"/>
              <a:ext cx="36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    已知</a:t>
              </a:r>
              <a:r>
                <a:rPr kumimoji="1" lang="zh-CN" altLang="en-US" sz="3600" i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X ,Y </a:t>
              </a:r>
              <a:r>
                <a:rPr kumimoji="1" lang="zh-CN" altLang="en-US" sz="3600">
                  <a:latin typeface="Times New Roman" panose="02020603050405020304" pitchFamily="18" charset="0"/>
                  <a:ea typeface="楷体_GB2312" pitchFamily="49" charset="-122"/>
                </a:rPr>
                <a:t>的联合分布为</a:t>
              </a:r>
              <a:endParaRPr kumimoji="1" lang="zh-CN" altLang="en-US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7" name="Line 19"/>
            <p:cNvSpPr>
              <a:spLocks noChangeShapeType="1"/>
            </p:cNvSpPr>
            <p:nvPr/>
          </p:nvSpPr>
          <p:spPr bwMode="auto">
            <a:xfrm>
              <a:off x="826" y="1236"/>
              <a:ext cx="27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8" name="Line 20"/>
            <p:cNvSpPr>
              <a:spLocks noChangeShapeType="1"/>
            </p:cNvSpPr>
            <p:nvPr/>
          </p:nvSpPr>
          <p:spPr bwMode="auto">
            <a:xfrm>
              <a:off x="1786" y="708"/>
              <a:ext cx="1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9" name="Line 21"/>
            <p:cNvSpPr>
              <a:spLocks noChangeShapeType="1"/>
            </p:cNvSpPr>
            <p:nvPr/>
          </p:nvSpPr>
          <p:spPr bwMode="auto">
            <a:xfrm>
              <a:off x="1210" y="672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0" name="Line 22"/>
            <p:cNvSpPr>
              <a:spLocks noChangeShapeType="1"/>
            </p:cNvSpPr>
            <p:nvPr/>
          </p:nvSpPr>
          <p:spPr bwMode="auto">
            <a:xfrm>
              <a:off x="864" y="864"/>
              <a:ext cx="91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1" name="Text Box 23"/>
            <p:cNvSpPr txBox="1">
              <a:spLocks noChangeArrowheads="1"/>
            </p:cNvSpPr>
            <p:nvPr/>
          </p:nvSpPr>
          <p:spPr bwMode="auto">
            <a:xfrm>
              <a:off x="1488" y="672"/>
              <a:ext cx="27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2" name="Text Box 24"/>
            <p:cNvSpPr txBox="1">
              <a:spLocks noChangeArrowheads="1"/>
            </p:cNvSpPr>
            <p:nvPr/>
          </p:nvSpPr>
          <p:spPr bwMode="auto">
            <a:xfrm>
              <a:off x="922" y="900"/>
              <a:ext cx="25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3" name="Text Box 25"/>
            <p:cNvSpPr txBox="1">
              <a:spLocks noChangeArrowheads="1"/>
            </p:cNvSpPr>
            <p:nvPr/>
          </p:nvSpPr>
          <p:spPr bwMode="auto">
            <a:xfrm>
              <a:off x="1099" y="636"/>
              <a:ext cx="442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>
                  <a:latin typeface="Times New Roman" panose="02020603050405020304" pitchFamily="18" charset="0"/>
                  <a:ea typeface="楷体_GB2312" pitchFamily="49" charset="-122"/>
                </a:rPr>
                <a:t>ij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4" name="Text Box 26"/>
            <p:cNvSpPr txBox="1">
              <a:spLocks noChangeArrowheads="1"/>
            </p:cNvSpPr>
            <p:nvPr/>
          </p:nvSpPr>
          <p:spPr bwMode="auto">
            <a:xfrm>
              <a:off x="1968" y="672"/>
              <a:ext cx="13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 1             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5" name="Text Box 27"/>
            <p:cNvSpPr txBox="1">
              <a:spLocks noChangeArrowheads="1"/>
            </p:cNvSpPr>
            <p:nvPr/>
          </p:nvSpPr>
          <p:spPr bwMode="auto">
            <a:xfrm>
              <a:off x="933" y="1300"/>
              <a:ext cx="244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6" name="Text Box 28"/>
            <p:cNvSpPr txBox="1">
              <a:spLocks noChangeArrowheads="1"/>
            </p:cNvSpPr>
            <p:nvPr/>
          </p:nvSpPr>
          <p:spPr bwMode="auto">
            <a:xfrm>
              <a:off x="1968" y="1248"/>
              <a:ext cx="13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  p            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1930" y="1716"/>
              <a:ext cx="1332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             q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8" name="Text Box 30"/>
            <p:cNvSpPr txBox="1">
              <a:spLocks noChangeArrowheads="1"/>
            </p:cNvSpPr>
            <p:nvPr/>
          </p:nvSpPr>
          <p:spPr bwMode="auto">
            <a:xfrm>
              <a:off x="3926" y="1020"/>
              <a:ext cx="1102" cy="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0 &lt;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 &lt;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 + q =</a:t>
              </a:r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1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81279" name="Text Box 31"/>
          <p:cNvSpPr txBox="1">
            <a:spLocks noChangeArrowheads="1"/>
          </p:cNvSpPr>
          <p:nvPr/>
        </p:nvSpPr>
        <p:spPr bwMode="auto">
          <a:xfrm>
            <a:off x="620713" y="3913188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81280" name="Group 32"/>
          <p:cNvGrpSpPr/>
          <p:nvPr/>
        </p:nvGrpSpPr>
        <p:grpSpPr bwMode="auto">
          <a:xfrm>
            <a:off x="6122988" y="4583113"/>
            <a:ext cx="3021012" cy="1466850"/>
            <a:chOff x="833" y="1248"/>
            <a:chExt cx="1903" cy="924"/>
          </a:xfrm>
        </p:grpSpPr>
        <p:sp>
          <p:nvSpPr>
            <p:cNvPr id="8200" name="Text Box 33"/>
            <p:cNvSpPr txBox="1">
              <a:spLocks noChangeArrowheads="1"/>
            </p:cNvSpPr>
            <p:nvPr/>
          </p:nvSpPr>
          <p:spPr bwMode="auto">
            <a:xfrm>
              <a:off x="1649" y="1265"/>
              <a:ext cx="9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  1       0</a:t>
              </a:r>
              <a:endParaRPr kumimoji="1" lang="en-US" altLang="zh-CN" sz="32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1" name="Text Box 34"/>
            <p:cNvSpPr txBox="1">
              <a:spLocks noChangeArrowheads="1"/>
            </p:cNvSpPr>
            <p:nvPr/>
          </p:nvSpPr>
          <p:spPr bwMode="auto">
            <a:xfrm>
              <a:off x="1649" y="177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  p      q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2" name="Line 35"/>
            <p:cNvSpPr>
              <a:spLocks noChangeShapeType="1"/>
            </p:cNvSpPr>
            <p:nvPr/>
          </p:nvSpPr>
          <p:spPr bwMode="auto">
            <a:xfrm>
              <a:off x="1505" y="124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3" name="Text Box 36"/>
            <p:cNvSpPr txBox="1">
              <a:spLocks noChangeArrowheads="1"/>
            </p:cNvSpPr>
            <p:nvPr/>
          </p:nvSpPr>
          <p:spPr bwMode="auto">
            <a:xfrm>
              <a:off x="1015" y="1260"/>
              <a:ext cx="6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X Y 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4" name="Text Box 37"/>
            <p:cNvSpPr txBox="1">
              <a:spLocks noChangeArrowheads="1"/>
            </p:cNvSpPr>
            <p:nvPr/>
          </p:nvSpPr>
          <p:spPr bwMode="auto">
            <a:xfrm>
              <a:off x="1021" y="1807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anose="02020603050405020304" pitchFamily="18" charset="0"/>
                  <a:ea typeface="楷体_GB2312" pitchFamily="49" charset="-122"/>
                </a:rPr>
                <a:t>P </a:t>
              </a:r>
              <a:endParaRPr kumimoji="1" lang="en-US" altLang="zh-CN" sz="32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5" name="Line 38"/>
            <p:cNvSpPr>
              <a:spLocks noChangeShapeType="1"/>
            </p:cNvSpPr>
            <p:nvPr/>
          </p:nvSpPr>
          <p:spPr bwMode="auto">
            <a:xfrm>
              <a:off x="833" y="1680"/>
              <a:ext cx="19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381000" y="188913"/>
            <a:ext cx="8223448" cy="372427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utoUpdateAnimBg="0"/>
      <p:bldP spid="1812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1262033" y="476672"/>
          <a:ext cx="4822135" cy="135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" imgW="36880800" imgH="10363200" progId="Equation.DSMT4">
                  <p:embed/>
                </p:oleObj>
              </mc:Choice>
              <mc:Fallback>
                <p:oleObj name="Equation" r:id="rId1" imgW="368808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33" y="476672"/>
                        <a:ext cx="4822135" cy="135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1311856" y="2191493"/>
          <a:ext cx="2756088" cy="69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3" imgW="19202400" imgH="4876800" progId="Equation.DSMT4">
                  <p:embed/>
                </p:oleObj>
              </mc:Choice>
              <mc:Fallback>
                <p:oleObj name="Equation" r:id="rId3" imgW="19202400" imgH="487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56" y="2191493"/>
                        <a:ext cx="2756088" cy="69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AutoShape 4"/>
          <p:cNvSpPr/>
          <p:nvPr/>
        </p:nvSpPr>
        <p:spPr bwMode="auto">
          <a:xfrm>
            <a:off x="6292850" y="556091"/>
            <a:ext cx="304800" cy="2438400"/>
          </a:xfrm>
          <a:prstGeom prst="righ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2277" name="AutoShape 5"/>
          <p:cNvSpPr>
            <a:spLocks noChangeArrowheads="1"/>
          </p:cNvSpPr>
          <p:nvPr/>
        </p:nvSpPr>
        <p:spPr bwMode="auto">
          <a:xfrm>
            <a:off x="6943052" y="173874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597961" y="3599037"/>
          <a:ext cx="5928830" cy="88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5" imgW="36576000" imgH="5486400" progId="Equation.DSMT4">
                  <p:embed/>
                </p:oleObj>
              </mc:Choice>
              <mc:Fallback>
                <p:oleObj name="Equation" r:id="rId5" imgW="365760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961" y="3599037"/>
                        <a:ext cx="5928830" cy="88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nimBg="1"/>
      <p:bldP spid="1822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651046" y="116632"/>
            <a:ext cx="7748588" cy="7254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  设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 ~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200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;</a:t>
            </a:r>
            <a:r>
              <a:rPr kumimoji="1" lang="en-US" altLang="zh-CN" sz="3200" baseline="30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),  </a:t>
            </a:r>
            <a:r>
              <a:rPr kumimoji="1"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320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3200" i="1" baseline="-250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Y </a:t>
            </a:r>
            <a:endParaRPr kumimoji="1" lang="en-US" altLang="zh-CN" sz="3200" i="1" baseline="-25000" dirty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468313" y="1147623"/>
            <a:ext cx="641350" cy="641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1393343" y="1124744"/>
          <a:ext cx="6738667" cy="81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1" imgW="70713600" imgH="8534400" progId="Equation.DSMT4">
                  <p:embed/>
                </p:oleObj>
              </mc:Choice>
              <mc:Fallback>
                <p:oleObj name="Equation" r:id="rId1" imgW="707136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43" y="1124744"/>
                        <a:ext cx="6738667" cy="81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3146425" y="2227445"/>
          <a:ext cx="5298048" cy="12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3" imgW="45415200" imgH="10363200" progId="Equation.DSMT4">
                  <p:embed/>
                </p:oleObj>
              </mc:Choice>
              <mc:Fallback>
                <p:oleObj name="Equation" r:id="rId3" imgW="45415200" imgH="1036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227445"/>
                        <a:ext cx="5298048" cy="12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2935614" y="3893998"/>
          <a:ext cx="5668834" cy="127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" name="Equation" r:id="rId5" imgW="48768000" imgH="10972800" progId="Equation.DSMT4">
                  <p:embed/>
                </p:oleObj>
              </mc:Choice>
              <mc:Fallback>
                <p:oleObj name="Equation" r:id="rId5" imgW="48768000" imgH="1097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614" y="3893998"/>
                        <a:ext cx="5668834" cy="127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1296552" y="4117835"/>
          <a:ext cx="1763280" cy="116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" name="Equation" r:id="rId7" imgW="17068800" imgH="11277600" progId="Equation.DSMT4">
                  <p:embed/>
                </p:oleObj>
              </mc:Choice>
              <mc:Fallback>
                <p:oleObj name="Equation" r:id="rId7" imgW="17068800" imgH="1127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52" y="4117835"/>
                        <a:ext cx="1763280" cy="116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214313" y="4027645"/>
          <a:ext cx="1517904" cy="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" name="Equation" r:id="rId9" imgW="10972800" imgH="6705600" progId="Equation.DSMT4">
                  <p:embed/>
                </p:oleObj>
              </mc:Choice>
              <mc:Fallback>
                <p:oleObj name="Equation" r:id="rId9" imgW="10972800" imgH="670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027645"/>
                        <a:ext cx="1517904" cy="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1570038" y="2268398"/>
          <a:ext cx="1727730" cy="114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" name="Equation" r:id="rId11" imgW="17068800" imgH="11277600" progId="Equation.DSMT4">
                  <p:embed/>
                </p:oleObj>
              </mc:Choice>
              <mc:Fallback>
                <p:oleObj name="Equation" r:id="rId11" imgW="17068800" imgH="11277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268398"/>
                        <a:ext cx="1727730" cy="114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6" name="Group 10"/>
          <p:cNvGrpSpPr/>
          <p:nvPr/>
        </p:nvGrpSpPr>
        <p:grpSpPr bwMode="auto">
          <a:xfrm>
            <a:off x="468313" y="2202519"/>
            <a:ext cx="1181100" cy="1465264"/>
            <a:chOff x="256" y="1945"/>
            <a:chExt cx="744" cy="923"/>
          </a:xfrm>
        </p:grpSpPr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257" y="1945"/>
            <a:ext cx="73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" name="Equation" r:id="rId13" imgW="11582400" imgH="6705600" progId="Equation.DSMT4">
                    <p:embed/>
                  </p:oleObj>
                </mc:Choice>
                <mc:Fallback>
                  <p:oleObj name="Equation" r:id="rId13" imgW="11582400" imgH="6705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" y="1945"/>
                          <a:ext cx="73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256" y="2437"/>
            <a:ext cx="74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" name="Equation" r:id="rId15" imgW="11582400" imgH="6705600" progId="Equation.DSMT4">
                    <p:embed/>
                  </p:oleObj>
                </mc:Choice>
                <mc:Fallback>
                  <p:oleObj name="Equation" r:id="rId15" imgW="11582400" imgH="6705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2437"/>
                          <a:ext cx="74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3" name="Group 13"/>
            <p:cNvGrpSpPr/>
            <p:nvPr/>
          </p:nvGrpSpPr>
          <p:grpSpPr bwMode="auto">
            <a:xfrm>
              <a:off x="336" y="2400"/>
              <a:ext cx="624" cy="48"/>
              <a:chOff x="336" y="2304"/>
              <a:chExt cx="624" cy="48"/>
            </a:xfrm>
          </p:grpSpPr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>
                <a:off x="336" y="230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55" name="Line 15"/>
              <p:cNvSpPr>
                <a:spLocks noChangeShapeType="1"/>
              </p:cNvSpPr>
              <p:nvPr/>
            </p:nvSpPr>
            <p:spPr bwMode="auto">
              <a:xfrm>
                <a:off x="336" y="235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1056824" y="44624"/>
          <a:ext cx="6992647" cy="155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" imgW="58826400" imgH="13106400" progId="Equation.DSMT4">
                  <p:embed/>
                </p:oleObj>
              </mc:Choice>
              <mc:Fallback>
                <p:oleObj name="Equation" r:id="rId1" imgW="58826400" imgH="131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824" y="44624"/>
                        <a:ext cx="6992647" cy="155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1187450" y="1843815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3" imgW="2260600" imgH="723900" progId="Equation.3">
                  <p:embed/>
                </p:oleObj>
              </mc:Choice>
              <mc:Fallback>
                <p:oleObj name="Equation" r:id="rId3" imgW="22606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3815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724150" y="2413094"/>
          <a:ext cx="2275671" cy="97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12801600" imgH="5486400" progId="Equation.DSMT4">
                  <p:embed/>
                </p:oleObj>
              </mc:Choice>
              <mc:Fallback>
                <p:oleObj name="Equation" r:id="rId5" imgW="128016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13094"/>
                        <a:ext cx="2275671" cy="97572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1116013" y="3499578"/>
            <a:ext cx="6753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 ~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( 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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6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kumimoji="1" lang="en-US" altLang="zh-CN" sz="360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endParaRPr kumimoji="1" lang="en-US" altLang="zh-CN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1144588" y="4413978"/>
            <a:ext cx="334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相互独立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27" name="AutoShape 7"/>
          <p:cNvSpPr>
            <a:spLocks noChangeArrowheads="1"/>
          </p:cNvSpPr>
          <p:nvPr/>
        </p:nvSpPr>
        <p:spPr bwMode="auto">
          <a:xfrm>
            <a:off x="4437063" y="4674328"/>
            <a:ext cx="954087" cy="112712"/>
          </a:xfrm>
          <a:prstGeom prst="leftRightArrow">
            <a:avLst>
              <a:gd name="adj1" fmla="val 50000"/>
              <a:gd name="adj2" fmla="val 169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5580063" y="4436203"/>
            <a:ext cx="243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Times New Roman" panose="02020603050405020304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anose="02020603050405020304" pitchFamily="18" charset="0"/>
                <a:ea typeface="楷体_GB2312" pitchFamily="49" charset="-122"/>
              </a:rPr>
              <a:t>不相关</a:t>
            </a:r>
            <a:endParaRPr kumimoji="1"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586288" y="1266483"/>
          <a:ext cx="4419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2222500" imgH="673100" progId="Equation.3">
                  <p:embed/>
                </p:oleObj>
              </mc:Choice>
              <mc:Fallback>
                <p:oleObj name="Equation" r:id="rId7" imgW="2222500" imgH="673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266483"/>
                        <a:ext cx="4419600" cy="1244600"/>
                      </a:xfrm>
                      <a:prstGeom prst="rect">
                        <a:avLst/>
                      </a:prstGeom>
                      <a:solidFill>
                        <a:srgbClr val="FFE990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autoUpdateAnimBg="0"/>
      <p:bldP spid="184326" grpId="0" autoUpdateAnimBg="0"/>
      <p:bldP spid="184327" grpId="0" animBg="1"/>
      <p:bldP spid="184328" grpId="0" autoUpdateAnimBg="0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1434</Words>
  <Application>WPS 演示</Application>
  <PresentationFormat>全屏显示(4:3)</PresentationFormat>
  <Paragraphs>199</Paragraphs>
  <Slides>1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0</vt:i4>
      </vt:variant>
      <vt:variant>
        <vt:lpstr>幻灯片标题</vt:lpstr>
      </vt:variant>
      <vt:variant>
        <vt:i4>19</vt:i4>
      </vt:variant>
    </vt:vector>
  </HeadingPairs>
  <TitlesOfParts>
    <vt:vector size="92" baseType="lpstr">
      <vt:lpstr>Arial</vt:lpstr>
      <vt:lpstr>宋体</vt:lpstr>
      <vt:lpstr>Wingdings</vt:lpstr>
      <vt:lpstr>Tahoma</vt:lpstr>
      <vt:lpstr>Times New Roman</vt:lpstr>
      <vt:lpstr>楷体_GB2312</vt:lpstr>
      <vt:lpstr>新宋体</vt:lpstr>
      <vt:lpstr>黑体</vt:lpstr>
      <vt:lpstr>Symbol</vt:lpstr>
      <vt:lpstr>Calibri</vt:lpstr>
      <vt:lpstr>微软雅黑</vt:lpstr>
      <vt:lpstr>Arial Unicode MS</vt:lpstr>
      <vt:lpstr>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§4.3  协方差和相关系数</vt:lpstr>
      <vt:lpstr>PowerPoint 演示文稿</vt:lpstr>
      <vt:lpstr>1. 协方差和相关系数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协方差和相关系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相关系数实际意义</vt:lpstr>
      <vt:lpstr>3. 矩和协方差矩阵</vt:lpstr>
      <vt:lpstr>PowerPoint 演示文稿</vt:lpstr>
      <vt:lpstr>Summary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于东晓</cp:lastModifiedBy>
  <cp:revision>137</cp:revision>
  <cp:lastPrinted>2113-01-01T00:00:00Z</cp:lastPrinted>
  <dcterms:created xsi:type="dcterms:W3CDTF">2006-12-31T12:51:00Z</dcterms:created>
  <dcterms:modified xsi:type="dcterms:W3CDTF">2020-11-04T13:5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KSOProductBuildVer">
    <vt:lpwstr>2052-11.1.0.10072</vt:lpwstr>
  </property>
</Properties>
</file>